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6829" w:rsidRPr="00DF64E6" w:rsidRDefault="00B76829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  <w:lang w:val="ru-RU"/>
        </w:rPr>
      </w:pPr>
      <w:r w:rsidRPr="00DF64E6">
        <w:rPr>
          <w:b/>
          <w:bCs/>
          <w:noProof/>
          <w:lang w:val="ru-RU"/>
        </w:rPr>
        <w:t>6 класс</w:t>
      </w:r>
    </w:p>
    <w:p w:rsidR="00B76829" w:rsidRPr="00DF64E6" w:rsidRDefault="00B76829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  <w:lang w:val="ru-RU"/>
        </w:rPr>
      </w:pPr>
      <w:r w:rsidRPr="00DF64E6">
        <w:rPr>
          <w:noProof/>
          <w:lang w:val="ru-RU"/>
        </w:rPr>
        <w:t xml:space="preserve">(Все задачи оцениваются одинаковым количеством баллов) </w:t>
      </w:r>
    </w:p>
    <w:p w:rsidR="00B76829" w:rsidRPr="00DF64E6" w:rsidRDefault="00B7682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</w:p>
    <w:p w:rsidR="00B76829" w:rsidRPr="00CD4F1D" w:rsidRDefault="00B7682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DF64E6">
        <w:rPr>
          <w:b/>
          <w:bCs/>
          <w:noProof/>
          <w:lang w:val="ru-RU"/>
        </w:rPr>
        <w:t>Задача 1.</w:t>
      </w:r>
      <w:r w:rsidRPr="00DF64E6">
        <w:rPr>
          <w:noProof/>
          <w:lang w:val="ru-RU"/>
        </w:rPr>
        <w:t xml:space="preserve"> В пробирке находится 30 амёб, которые постепенно поедают друг друга. Амёба считается сытой, если она съела не менее трех амёб (сытых или голодных). </w:t>
      </w:r>
      <w:r>
        <w:rPr>
          <w:noProof/>
        </w:rPr>
        <w:t>Какое наибольшее число амёб может насытиться</w:t>
      </w:r>
      <w:r w:rsidR="00CD4F1D">
        <w:rPr>
          <w:noProof/>
        </w:rPr>
        <w:t>?</w:t>
      </w:r>
    </w:p>
    <w:p w:rsidR="00B76829" w:rsidRPr="00DF64E6" w:rsidRDefault="00B76829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DF64E6">
        <w:rPr>
          <w:b/>
          <w:bCs/>
          <w:noProof/>
          <w:lang w:val="ru-RU"/>
        </w:rPr>
        <w:t>Ответ:</w:t>
      </w:r>
      <w:r w:rsidR="00CD4F1D" w:rsidRPr="00DF64E6">
        <w:rPr>
          <w:noProof/>
          <w:lang w:val="ru-RU"/>
        </w:rPr>
        <w:t xml:space="preserve"> 9.</w:t>
      </w:r>
    </w:p>
    <w:p w:rsidR="00CD4F1D" w:rsidRPr="00DF64E6" w:rsidRDefault="00CD4F1D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</w:p>
    <w:p w:rsidR="00B76829" w:rsidRPr="00DF64E6" w:rsidRDefault="00B7682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DF64E6">
        <w:rPr>
          <w:b/>
          <w:bCs/>
          <w:noProof/>
          <w:lang w:val="ru-RU"/>
        </w:rPr>
        <w:t>Задача 2.</w:t>
      </w:r>
      <w:r w:rsidRPr="00DF64E6">
        <w:rPr>
          <w:noProof/>
          <w:lang w:val="ru-RU"/>
        </w:rPr>
        <w:t xml:space="preserve"> Чип велел Дейлу умножить число на 3 и к результату прибавить 17, а Дейл умножил число на 17 и потом прибавил 3, однако, ответ получился верный. Какое это было число</w:t>
      </w:r>
      <w:r w:rsidR="00CD4F1D" w:rsidRPr="00DF64E6">
        <w:rPr>
          <w:noProof/>
          <w:lang w:val="ru-RU"/>
        </w:rPr>
        <w:t>?</w:t>
      </w:r>
    </w:p>
    <w:p w:rsidR="00B76829" w:rsidRPr="00DF64E6" w:rsidRDefault="00B76829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DF64E6">
        <w:rPr>
          <w:b/>
          <w:bCs/>
          <w:noProof/>
          <w:lang w:val="ru-RU"/>
        </w:rPr>
        <w:t>Ответ:</w:t>
      </w:r>
      <w:r w:rsidRPr="00DF64E6">
        <w:rPr>
          <w:noProof/>
          <w:lang w:val="ru-RU"/>
        </w:rPr>
        <w:t xml:space="preserve"> 1.</w:t>
      </w:r>
    </w:p>
    <w:p w:rsidR="00CD4F1D" w:rsidRPr="00DF64E6" w:rsidRDefault="00CD4F1D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</w:p>
    <w:p w:rsidR="00B76829" w:rsidRPr="00DF64E6" w:rsidRDefault="00B7682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DF64E6">
        <w:rPr>
          <w:b/>
          <w:bCs/>
          <w:noProof/>
          <w:lang w:val="ru-RU"/>
        </w:rPr>
        <w:t>Задача 3.</w:t>
      </w:r>
      <w:r w:rsidRPr="00DF64E6">
        <w:rPr>
          <w:noProof/>
          <w:lang w:val="ru-RU"/>
        </w:rPr>
        <w:t xml:space="preserve"> Незнайка посадил вдоль дорожки некоторое количество луковиц ирисов. Потом пришёл Винтик и между каждой парой соседних посаженных луковиц посадил новую луковицу. Потом пришёл Знайка и между каждой парой соседних луковиц, посаженных до него, посадил новую луковицу. Потом пришёл Шпунтик и сделал то же самое. Все посаженные луковицы взошли и расцвело 57 ирисов. Сколько луковиц посадил Незнайка</w:t>
      </w:r>
      <w:r w:rsidR="00CD4F1D" w:rsidRPr="00DF64E6">
        <w:rPr>
          <w:noProof/>
          <w:lang w:val="ru-RU"/>
        </w:rPr>
        <w:t>?</w:t>
      </w:r>
    </w:p>
    <w:p w:rsidR="00B76829" w:rsidRPr="00DF64E6" w:rsidRDefault="00B76829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DF64E6">
        <w:rPr>
          <w:b/>
          <w:bCs/>
          <w:noProof/>
          <w:lang w:val="ru-RU"/>
        </w:rPr>
        <w:t>Ответ:</w:t>
      </w:r>
      <w:r w:rsidR="00CD4F1D" w:rsidRPr="00DF64E6">
        <w:rPr>
          <w:noProof/>
          <w:lang w:val="ru-RU"/>
        </w:rPr>
        <w:t xml:space="preserve"> 8.</w:t>
      </w:r>
    </w:p>
    <w:p w:rsidR="00CD4F1D" w:rsidRPr="00DF64E6" w:rsidRDefault="00CD4F1D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</w:p>
    <w:p w:rsidR="00B76829" w:rsidRPr="00DF64E6" w:rsidRDefault="00B7682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DF64E6">
        <w:rPr>
          <w:b/>
          <w:bCs/>
          <w:noProof/>
          <w:lang w:val="ru-RU"/>
        </w:rPr>
        <w:t>Задача 4.</w:t>
      </w:r>
      <w:r w:rsidRPr="00DF64E6">
        <w:rPr>
          <w:noProof/>
          <w:lang w:val="ru-RU"/>
        </w:rPr>
        <w:t xml:space="preserve"> Избушка бабы Яги обсажена по кругу деревьями </w:t>
      </w:r>
      <w:r w:rsidR="00CD4F1D" w:rsidRPr="00DF64E6">
        <w:rPr>
          <w:noProof/>
          <w:lang w:val="ru-RU"/>
        </w:rPr>
        <w:t>–</w:t>
      </w:r>
      <w:r w:rsidRPr="00DF64E6">
        <w:rPr>
          <w:noProof/>
          <w:lang w:val="ru-RU"/>
        </w:rPr>
        <w:t xml:space="preserve"> яблонями, грушами и тополями. Всего деревьев 54. Эти деревья обладают сказочным свойством: из двух деревьев, растущих через одно от любого фруктового, ровно одно фруктовое, а из двух деревьев, растущих через три от любого фруктового, тоже ровно одно фруктовое. Какое минимальное количество тополей может быть посажено вокруг избушки</w:t>
      </w:r>
      <w:r w:rsidR="00CD4F1D" w:rsidRPr="00DF64E6">
        <w:rPr>
          <w:noProof/>
          <w:lang w:val="ru-RU"/>
        </w:rPr>
        <w:t>?</w:t>
      </w:r>
    </w:p>
    <w:p w:rsidR="00B76829" w:rsidRPr="00DF64E6" w:rsidRDefault="00B76829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DF64E6">
        <w:rPr>
          <w:b/>
          <w:bCs/>
          <w:noProof/>
          <w:lang w:val="ru-RU"/>
        </w:rPr>
        <w:t>Ответ:</w:t>
      </w:r>
      <w:r w:rsidR="00CD4F1D" w:rsidRPr="00DF64E6">
        <w:rPr>
          <w:noProof/>
          <w:lang w:val="ru-RU"/>
        </w:rPr>
        <w:t xml:space="preserve"> 18.</w:t>
      </w:r>
    </w:p>
    <w:p w:rsidR="00CD4F1D" w:rsidRPr="00DF64E6" w:rsidRDefault="00CD4F1D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</w:p>
    <w:p w:rsidR="00B76829" w:rsidRPr="00CD4F1D" w:rsidRDefault="00B7682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DF64E6">
        <w:rPr>
          <w:b/>
          <w:bCs/>
          <w:noProof/>
          <w:lang w:val="ru-RU"/>
        </w:rPr>
        <w:t>Задача 5.</w:t>
      </w:r>
      <w:r w:rsidRPr="00DF64E6">
        <w:rPr>
          <w:noProof/>
          <w:lang w:val="ru-RU"/>
        </w:rPr>
        <w:t xml:space="preserve"> В парламенте работают как честные депутаты, так и обманщики, всего 101 человек. Честные депутаты всегда говорят правду, а обманщики лгут. Каждый депутат заявил: </w:t>
      </w:r>
      <w:r w:rsidR="00CD4F1D">
        <w:rPr>
          <w:noProof/>
          <w:lang w:val="ru-RU"/>
        </w:rPr>
        <w:t>«</w:t>
      </w:r>
      <w:r w:rsidRPr="00DF64E6">
        <w:rPr>
          <w:noProof/>
          <w:lang w:val="ru-RU"/>
        </w:rPr>
        <w:t xml:space="preserve">Среди моих коллег более половины </w:t>
      </w:r>
      <w:r w:rsidR="00CD4F1D" w:rsidRPr="00DF64E6">
        <w:rPr>
          <w:noProof/>
          <w:lang w:val="ru-RU"/>
        </w:rPr>
        <w:t>–</w:t>
      </w:r>
      <w:r w:rsidRPr="00DF64E6">
        <w:rPr>
          <w:noProof/>
          <w:lang w:val="ru-RU"/>
        </w:rPr>
        <w:t xml:space="preserve"> обманщики</w:t>
      </w:r>
      <w:r w:rsidR="00CD4F1D">
        <w:rPr>
          <w:noProof/>
          <w:lang w:val="ru-RU"/>
        </w:rPr>
        <w:t>»</w:t>
      </w:r>
      <w:r w:rsidRPr="00DF64E6">
        <w:rPr>
          <w:noProof/>
          <w:lang w:val="ru-RU"/>
        </w:rPr>
        <w:t>. Сколько обманщиков в парламенте</w:t>
      </w:r>
      <w:r w:rsidR="00CD4F1D" w:rsidRPr="00DF64E6">
        <w:rPr>
          <w:noProof/>
          <w:lang w:val="ru-RU"/>
        </w:rPr>
        <w:t>?</w:t>
      </w:r>
    </w:p>
    <w:p w:rsidR="00B76829" w:rsidRDefault="00B76829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DF64E6">
        <w:rPr>
          <w:b/>
          <w:bCs/>
          <w:noProof/>
          <w:lang w:val="ru-RU"/>
        </w:rPr>
        <w:t>Ответ:</w:t>
      </w:r>
      <w:r w:rsidR="00CD4F1D" w:rsidRPr="00DF64E6">
        <w:rPr>
          <w:noProof/>
          <w:lang w:val="ru-RU"/>
        </w:rPr>
        <w:t xml:space="preserve"> 51.</w:t>
      </w:r>
    </w:p>
    <w:p w:rsidR="00CD4F1D" w:rsidRPr="00CD4F1D" w:rsidRDefault="00CD4F1D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</w:p>
    <w:p w:rsidR="00B76829" w:rsidRPr="00CD4F1D" w:rsidRDefault="00B7682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DF64E6">
        <w:rPr>
          <w:b/>
          <w:bCs/>
          <w:noProof/>
          <w:lang w:val="ru-RU"/>
        </w:rPr>
        <w:t>Задача 6.</w:t>
      </w:r>
      <w:r w:rsidRPr="00DF64E6">
        <w:rPr>
          <w:noProof/>
          <w:lang w:val="ru-RU"/>
        </w:rPr>
        <w:t xml:space="preserve"> Квадратный торт размера </w:t>
      </w:r>
      <w:r w:rsidRPr="00E96BBE">
        <w:rPr>
          <w:noProof/>
          <w:position w:val="-6"/>
        </w:rPr>
        <w:object w:dxaOrig="4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75pt;height:14.25pt" o:ole="">
            <v:imagedata r:id="rId4" o:title=""/>
          </v:shape>
          <o:OLEObject Type="Embed" ProgID="Equation.DSMT4" ShapeID="_x0000_i1025" DrawAspect="Content" ObjectID="_1547623584" r:id="rId5"/>
        </w:object>
      </w:r>
      <w:r w:rsidRPr="00DF64E6">
        <w:rPr>
          <w:noProof/>
          <w:lang w:val="ru-RU"/>
        </w:rPr>
        <w:t xml:space="preserve"> разрезали на куски размеров </w:t>
      </w:r>
      <w:r w:rsidRPr="00E96BBE">
        <w:rPr>
          <w:noProof/>
          <w:position w:val="-4"/>
        </w:rPr>
        <w:object w:dxaOrig="499" w:dyaOrig="260">
          <v:shape id="_x0000_i1026" type="#_x0000_t75" style="width:25.15pt;height:12.9pt" o:ole="">
            <v:imagedata r:id="rId6" o:title=""/>
          </v:shape>
          <o:OLEObject Type="Embed" ProgID="Equation.DSMT4" ShapeID="_x0000_i1026" DrawAspect="Content" ObjectID="_1547623585" r:id="rId7"/>
        </w:object>
      </w:r>
      <w:r w:rsidRPr="00DF64E6">
        <w:rPr>
          <w:noProof/>
          <w:lang w:val="ru-RU"/>
        </w:rPr>
        <w:t xml:space="preserve"> и </w:t>
      </w:r>
      <w:r w:rsidRPr="00E96BBE">
        <w:rPr>
          <w:noProof/>
          <w:position w:val="-4"/>
        </w:rPr>
        <w:object w:dxaOrig="460" w:dyaOrig="260">
          <v:shape id="_x0000_i1027" type="#_x0000_t75" style="width:23.1pt;height:12.9pt" o:ole="">
            <v:imagedata r:id="rId8" o:title=""/>
          </v:shape>
          <o:OLEObject Type="Embed" ProgID="Equation.DSMT4" ShapeID="_x0000_i1027" DrawAspect="Content" ObjectID="_1547623586" r:id="rId9"/>
        </w:object>
      </w:r>
      <w:r w:rsidRPr="00DF64E6">
        <w:rPr>
          <w:noProof/>
          <w:lang w:val="ru-RU"/>
        </w:rPr>
        <w:t>. При этом общая длина разрезов оказалась равна 54. Сколько квадратных кусков торта получилось</w:t>
      </w:r>
      <w:r w:rsidR="00CD4F1D" w:rsidRPr="00DF64E6">
        <w:rPr>
          <w:noProof/>
          <w:lang w:val="ru-RU"/>
        </w:rPr>
        <w:t>?</w:t>
      </w:r>
    </w:p>
    <w:p w:rsidR="00B76829" w:rsidRDefault="00B76829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DF64E6">
        <w:rPr>
          <w:b/>
          <w:bCs/>
          <w:noProof/>
          <w:lang w:val="ru-RU"/>
        </w:rPr>
        <w:t>Ответ:</w:t>
      </w:r>
      <w:r w:rsidR="00CD4F1D" w:rsidRPr="00DF64E6">
        <w:rPr>
          <w:noProof/>
          <w:lang w:val="ru-RU"/>
        </w:rPr>
        <w:t xml:space="preserve"> 10.</w:t>
      </w:r>
    </w:p>
    <w:p w:rsidR="00CD4F1D" w:rsidRPr="00CD4F1D" w:rsidRDefault="00CD4F1D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</w:p>
    <w:p w:rsidR="00B76829" w:rsidRPr="00CD4F1D" w:rsidRDefault="00B7682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DF64E6">
        <w:rPr>
          <w:b/>
          <w:bCs/>
          <w:noProof/>
          <w:lang w:val="ru-RU"/>
        </w:rPr>
        <w:t>Задача 7.</w:t>
      </w:r>
      <w:r w:rsidRPr="00DF64E6">
        <w:rPr>
          <w:noProof/>
          <w:lang w:val="ru-RU"/>
        </w:rPr>
        <w:t xml:space="preserve"> Джери поставил 9 точек на прямой через равные промежутки, и они заняли отрезок длины </w:t>
      </w:r>
      <w:r w:rsidRPr="00E96BBE">
        <w:rPr>
          <w:noProof/>
          <w:position w:val="-6"/>
        </w:rPr>
        <w:object w:dxaOrig="200" w:dyaOrig="220">
          <v:shape id="_x0000_i1028" type="#_x0000_t75" style="width:10.2pt;height:10.85pt" o:ole="">
            <v:imagedata r:id="rId10" o:title=""/>
          </v:shape>
          <o:OLEObject Type="Embed" ProgID="Equation.DSMT4" ShapeID="_x0000_i1028" DrawAspect="Content" ObjectID="_1547623587" r:id="rId11"/>
        </w:object>
      </w:r>
      <w:r w:rsidRPr="00DF64E6">
        <w:rPr>
          <w:noProof/>
          <w:lang w:val="ru-RU"/>
        </w:rPr>
        <w:t xml:space="preserve">. Том поставил 97 точек на другой прямой через такие же промежутки, и они заняли отрезок длины </w:t>
      </w:r>
      <w:r w:rsidRPr="00E96BBE">
        <w:rPr>
          <w:noProof/>
          <w:position w:val="-10"/>
        </w:rPr>
        <w:object w:dxaOrig="220" w:dyaOrig="260">
          <v:shape id="_x0000_i1029" type="#_x0000_t75" style="width:10.85pt;height:12.9pt" o:ole="">
            <v:imagedata r:id="rId12" o:title=""/>
          </v:shape>
          <o:OLEObject Type="Embed" ProgID="Equation.DSMT4" ShapeID="_x0000_i1029" DrawAspect="Content" ObjectID="_1547623588" r:id="rId13"/>
        </w:object>
      </w:r>
      <w:r w:rsidRPr="00DF64E6">
        <w:rPr>
          <w:noProof/>
          <w:lang w:val="ru-RU"/>
        </w:rPr>
        <w:t xml:space="preserve">. Во сколько раз </w:t>
      </w:r>
      <w:r w:rsidRPr="00E96BBE">
        <w:rPr>
          <w:noProof/>
          <w:position w:val="-10"/>
        </w:rPr>
        <w:object w:dxaOrig="220" w:dyaOrig="260">
          <v:shape id="_x0000_i1030" type="#_x0000_t75" style="width:10.85pt;height:12.9pt" o:ole="">
            <v:imagedata r:id="rId14" o:title=""/>
          </v:shape>
          <o:OLEObject Type="Embed" ProgID="Equation.DSMT4" ShapeID="_x0000_i1030" DrawAspect="Content" ObjectID="_1547623589" r:id="rId15"/>
        </w:object>
      </w:r>
      <w:r w:rsidRPr="00DF64E6">
        <w:rPr>
          <w:noProof/>
          <w:lang w:val="ru-RU"/>
        </w:rPr>
        <w:t xml:space="preserve"> больше </w:t>
      </w:r>
      <w:r w:rsidRPr="00E96BBE">
        <w:rPr>
          <w:noProof/>
          <w:position w:val="-6"/>
        </w:rPr>
        <w:object w:dxaOrig="200" w:dyaOrig="220">
          <v:shape id="_x0000_i1031" type="#_x0000_t75" style="width:10.2pt;height:10.85pt" o:ole="">
            <v:imagedata r:id="rId16" o:title=""/>
          </v:shape>
          <o:OLEObject Type="Embed" ProgID="Equation.DSMT4" ShapeID="_x0000_i1031" DrawAspect="Content" ObjectID="_1547623590" r:id="rId17"/>
        </w:object>
      </w:r>
      <w:r w:rsidR="00CD4F1D" w:rsidRPr="00DF64E6">
        <w:rPr>
          <w:noProof/>
          <w:lang w:val="ru-RU"/>
        </w:rPr>
        <w:t>?</w:t>
      </w:r>
    </w:p>
    <w:p w:rsidR="00B76829" w:rsidRDefault="00B76829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DF64E6">
        <w:rPr>
          <w:b/>
          <w:bCs/>
          <w:noProof/>
          <w:lang w:val="ru-RU"/>
        </w:rPr>
        <w:t>Ответ:</w:t>
      </w:r>
      <w:r w:rsidR="00CD4F1D" w:rsidRPr="00DF64E6">
        <w:rPr>
          <w:noProof/>
          <w:lang w:val="ru-RU"/>
        </w:rPr>
        <w:t xml:space="preserve"> 12.</w:t>
      </w:r>
    </w:p>
    <w:p w:rsidR="00CD4F1D" w:rsidRPr="00CD4F1D" w:rsidRDefault="00CD4F1D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</w:p>
    <w:p w:rsidR="00B76829" w:rsidRPr="00CD4F1D" w:rsidRDefault="00B7682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DF64E6">
        <w:rPr>
          <w:b/>
          <w:bCs/>
          <w:noProof/>
          <w:lang w:val="ru-RU"/>
        </w:rPr>
        <w:t>Задача 8.</w:t>
      </w:r>
      <w:r w:rsidRPr="00DF64E6">
        <w:rPr>
          <w:noProof/>
          <w:lang w:val="ru-RU"/>
        </w:rPr>
        <w:t xml:space="preserve"> Три поросёнка </w:t>
      </w:r>
      <w:r w:rsidR="00CD4F1D" w:rsidRPr="00DF64E6">
        <w:rPr>
          <w:noProof/>
          <w:lang w:val="ru-RU"/>
        </w:rPr>
        <w:t>–</w:t>
      </w:r>
      <w:r w:rsidRPr="00DF64E6">
        <w:rPr>
          <w:noProof/>
          <w:lang w:val="ru-RU"/>
        </w:rPr>
        <w:t xml:space="preserve"> Ниф-Ниф, Нуф-Нуф и Наф-Наф </w:t>
      </w:r>
      <w:r w:rsidR="00CD4F1D" w:rsidRPr="00DF64E6">
        <w:rPr>
          <w:noProof/>
          <w:lang w:val="ru-RU"/>
        </w:rPr>
        <w:t>–</w:t>
      </w:r>
      <w:r w:rsidRPr="00DF64E6">
        <w:rPr>
          <w:noProof/>
          <w:lang w:val="ru-RU"/>
        </w:rPr>
        <w:t xml:space="preserve"> участвуют в беге на 100 метров. Когда Ниф-Ниф финишировал, Нуф-Нуф находился в 20 метрах позади него, а когда финишировал Нуф-Нуф, Наф-Наф находился позади него в 10 метрах. Сколько метров было между Наф-Нафом и Ниф-Нифом, когда Ниф-Ниф финишировал? (Предполагается, что все три поросёнка бегут с постоянными, но, конечно, не равными скоростями</w:t>
      </w:r>
      <w:r w:rsidR="00CD4F1D" w:rsidRPr="00DF64E6">
        <w:rPr>
          <w:noProof/>
          <w:lang w:val="ru-RU"/>
        </w:rPr>
        <w:t>.)</w:t>
      </w:r>
    </w:p>
    <w:p w:rsidR="00B76829" w:rsidRDefault="00B76829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DF64E6">
        <w:rPr>
          <w:b/>
          <w:bCs/>
          <w:noProof/>
          <w:lang w:val="ru-RU"/>
        </w:rPr>
        <w:t>Ответ:</w:t>
      </w:r>
      <w:r w:rsidRPr="00DF64E6">
        <w:rPr>
          <w:noProof/>
          <w:lang w:val="ru-RU"/>
        </w:rPr>
        <w:t xml:space="preserve"> 28.</w:t>
      </w:r>
    </w:p>
    <w:p w:rsidR="00CD4F1D" w:rsidRPr="00CD4F1D" w:rsidRDefault="00CD4F1D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</w:p>
    <w:p w:rsidR="00B76829" w:rsidRPr="00CD4F1D" w:rsidRDefault="00B7682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DF64E6">
        <w:rPr>
          <w:b/>
          <w:bCs/>
          <w:noProof/>
          <w:lang w:val="ru-RU"/>
        </w:rPr>
        <w:t>Задача 9.</w:t>
      </w:r>
      <w:r w:rsidRPr="00DF64E6">
        <w:rPr>
          <w:noProof/>
          <w:lang w:val="ru-RU"/>
        </w:rPr>
        <w:t xml:space="preserve"> За семь лет обучения в Хогвартсе Гарри Поттер сдал 42 экзамена, причём в каждом году он сдавал экзаменов больше, чем в предыдущем. На седьмом курсе экзаменов втрое больше, чем на первом. Сколько экзаменов на шестом курсе</w:t>
      </w:r>
      <w:r w:rsidR="00CD4F1D" w:rsidRPr="00DF64E6">
        <w:rPr>
          <w:noProof/>
          <w:lang w:val="ru-RU"/>
        </w:rPr>
        <w:t>?</w:t>
      </w:r>
    </w:p>
    <w:p w:rsidR="00B76829" w:rsidRPr="00DF64E6" w:rsidRDefault="00B76829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DF64E6">
        <w:rPr>
          <w:b/>
          <w:bCs/>
          <w:noProof/>
          <w:lang w:val="ru-RU"/>
        </w:rPr>
        <w:t>Ответ:</w:t>
      </w:r>
      <w:r w:rsidR="00CD4F1D" w:rsidRPr="00DF64E6">
        <w:rPr>
          <w:noProof/>
          <w:lang w:val="ru-RU"/>
        </w:rPr>
        <w:t xml:space="preserve"> 8.</w:t>
      </w:r>
    </w:p>
    <w:p w:rsidR="00D94B1D" w:rsidRPr="00DF64E6" w:rsidRDefault="00D94B1D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</w:p>
    <w:p w:rsidR="00B76829" w:rsidRPr="00DF64E6" w:rsidRDefault="00B7682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DF64E6">
        <w:rPr>
          <w:b/>
          <w:bCs/>
          <w:noProof/>
          <w:lang w:val="ru-RU"/>
        </w:rPr>
        <w:lastRenderedPageBreak/>
        <w:t>Задача 10.</w:t>
      </w:r>
      <w:r w:rsidRPr="00DF64E6">
        <w:rPr>
          <w:noProof/>
          <w:lang w:val="ru-RU"/>
        </w:rPr>
        <w:t xml:space="preserve"> На день рождения Гулливера пришли великаны и лиллипуты. Оказалось, что лиллипутов больше чем 94 %  от всех гостей. Какое минимальное число гостей могло придти на день рождения</w:t>
      </w:r>
      <w:r w:rsidR="00CD4F1D" w:rsidRPr="00DF64E6">
        <w:rPr>
          <w:noProof/>
          <w:lang w:val="ru-RU"/>
        </w:rPr>
        <w:t>?</w:t>
      </w:r>
    </w:p>
    <w:p w:rsidR="00B76829" w:rsidRDefault="00B7682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b/>
          <w:bCs/>
          <w:noProof/>
        </w:rPr>
        <w:t>Ответ:</w:t>
      </w:r>
      <w:r w:rsidR="00CD4F1D">
        <w:rPr>
          <w:noProof/>
        </w:rPr>
        <w:t xml:space="preserve"> 17.</w:t>
      </w:r>
    </w:p>
    <w:sectPr w:rsidR="00B76829" w:rsidSect="00DF64E6">
      <w:pgSz w:w="12240" w:h="15840"/>
      <w:pgMar w:top="426" w:right="850" w:bottom="851" w:left="1701" w:header="720" w:footer="720" w:gutter="0"/>
      <w:cols w:space="720"/>
      <w:noEndnote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B76829"/>
    <w:rsid w:val="002C0248"/>
    <w:rsid w:val="00B76829"/>
    <w:rsid w:val="00CD4F1D"/>
    <w:rsid w:val="00D04DBB"/>
    <w:rsid w:val="00D94B1D"/>
    <w:rsid w:val="00DF64E6"/>
    <w:rsid w:val="00E24F5A"/>
    <w:rsid w:val="00E96B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6BBE"/>
    <w:pPr>
      <w:widowControl w:val="0"/>
      <w:autoSpaceDE w:val="0"/>
      <w:autoSpaceDN w:val="0"/>
      <w:adjustRightInd w:val="0"/>
      <w:spacing w:after="0" w:line="240" w:lineRule="auto"/>
    </w:pPr>
    <w:rPr>
      <w:rFonts w:ascii="Arial Narrow" w:hAnsi="Arial Narrow" w:cs="Arial Narrow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46</Words>
  <Characters>2544</Characters>
  <Application>Microsoft Office Word</Application>
  <DocSecurity>0</DocSecurity>
  <Lines>21</Lines>
  <Paragraphs>5</Paragraphs>
  <ScaleCrop>false</ScaleCrop>
  <Company>Hewlett-Packard</Company>
  <LinksUpToDate>false</LinksUpToDate>
  <CharactersWithSpaces>29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ksei</dc:creator>
  <cp:lastModifiedBy>ПавловАА</cp:lastModifiedBy>
  <cp:revision>2</cp:revision>
  <dcterms:created xsi:type="dcterms:W3CDTF">2017-02-03T07:34:00Z</dcterms:created>
  <dcterms:modified xsi:type="dcterms:W3CDTF">2017-02-03T07:34:00Z</dcterms:modified>
</cp:coreProperties>
</file>